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F10E0" w:rsidRDefault="00B4001D" w:rsidP="00B4001D">
      <w:pPr>
        <w:ind w:left="-1276"/>
      </w:pPr>
      <w:r>
        <w:rPr>
          <w:noProof/>
          <w:lang w:val="en-IN" w:eastAsia="en-IN"/>
        </w:rPr>
        <mc:AlternateContent>
          <mc:Choice Requires="wpc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haracter">
                  <wp:posOffset>691515</wp:posOffset>
                </wp:positionH>
                <wp:positionV relativeFrom="line">
                  <wp:posOffset>6537325</wp:posOffset>
                </wp:positionV>
                <wp:extent cx="6419850" cy="1210310"/>
                <wp:effectExtent l="0" t="0" r="19050" b="27940"/>
                <wp:wrapNone/>
                <wp:docPr id="20" name="Canvas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 w="9525" cap="flat" cmpd="sng" algn="ctr">
                          <a:solidFill>
                            <a:srgbClr val="FFFFFF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</wpc:whole>
                      <wps:wsp>
                        <wps:cNvPr id="1" name="Rectangle 2"/>
                        <wps:cNvSpPr>
                          <a:spLocks noChangeArrowheads="1"/>
                        </wps:cNvSpPr>
                        <wps:spPr bwMode="auto">
                          <a:xfrm>
                            <a:off x="581026" y="504190"/>
                            <a:ext cx="1295400" cy="56216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2524125" y="609600"/>
                            <a:ext cx="495300" cy="3714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3590925" y="542471"/>
                            <a:ext cx="1028700" cy="4762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5330825" y="542290"/>
                            <a:ext cx="165100" cy="4330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" name="Straight Arrow Connector 9"/>
                        <wps:cNvCnPr>
                          <a:cxnSpLocks noChangeShapeType="1"/>
                          <a:stCxn id="2" idx="3"/>
                        </wps:cNvCnPr>
                        <wps:spPr bwMode="auto">
                          <a:xfrm>
                            <a:off x="3019425" y="795338"/>
                            <a:ext cx="571500" cy="0"/>
                          </a:xfrm>
                          <a:prstGeom prst="straightConnector1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581025" y="504190"/>
                            <a:ext cx="1295400" cy="5619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001D" w:rsidRDefault="00B4001D" w:rsidP="00B4001D">
                              <w:r w:rsidRPr="002041BB">
                                <w:rPr>
                                  <w:position w:val="-30"/>
                                </w:rPr>
                                <w:object w:dxaOrig="1740" w:dyaOrig="72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5" type="#_x0000_t75" style="width:87pt;height:36pt">
                                    <v:imagedata r:id="rId4" o:title=""/>
                                  </v:shape>
                                  <o:OLEObject Type="Embed" ProgID="Equation.DSMT4" ShapeID="_x0000_i1025" DrawAspect="Content" ObjectID="_1529909635" r:id="rId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2524125" y="608835"/>
                            <a:ext cx="495300" cy="3714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001D" w:rsidRDefault="00B4001D" w:rsidP="00B4001D">
                              <w:r>
                                <w:t xml:space="preserve"> </w:t>
                              </w:r>
                              <w:r w:rsidRPr="002041BB">
                                <w:rPr>
                                  <w:position w:val="-12"/>
                                </w:rPr>
                                <w:object w:dxaOrig="340" w:dyaOrig="360">
                                  <v:shape id="_x0000_i1026" type="#_x0000_t75" style="width:17.25pt;height:18pt">
                                    <v:imagedata r:id="rId6" o:title=""/>
                                  </v:shape>
                                  <o:OLEObject Type="Embed" ProgID="Equation.DSMT4" ShapeID="_x0000_i1026" DrawAspect="Content" ObjectID="_1529909636" r:id="rId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3590925" y="542290"/>
                            <a:ext cx="1085850" cy="4908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001D" w:rsidRDefault="00B4001D" w:rsidP="00B4001D">
                              <w:r>
                                <w:t xml:space="preserve">  </w:t>
                              </w:r>
                              <w:r w:rsidR="002152CF">
                                <w:t xml:space="preserve">     </w:t>
                              </w:r>
                              <w:r w:rsidR="002152CF" w:rsidRPr="002041BB">
                                <w:rPr>
                                  <w:position w:val="-30"/>
                                </w:rPr>
                                <w:object w:dxaOrig="800" w:dyaOrig="680">
                                  <v:shape id="_x0000_i1050" type="#_x0000_t75" style="width:39.75pt;height:33.75pt">
                                    <v:imagedata r:id="rId8" o:title=""/>
                                  </v:shape>
                                  <o:OLEObject Type="Embed" ProgID="Equation.DSMT4" ShapeID="_x0000_i1050" DrawAspect="Content" ObjectID="_1529909637" r:id="rId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5210175" y="504190"/>
                            <a:ext cx="381000" cy="5143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001D" w:rsidRDefault="00B4001D" w:rsidP="00B4001D">
                              <w:r>
                                <w:t xml:space="preserve"> </w:t>
                              </w:r>
                              <w:r w:rsidRPr="002041BB">
                                <w:rPr>
                                  <w:position w:val="-24"/>
                                </w:rPr>
                                <w:object w:dxaOrig="220" w:dyaOrig="620">
                                  <v:shape id="_x0000_i1028" type="#_x0000_t75" style="width:11.25pt;height:30.75pt">
                                    <v:imagedata r:id="rId10" o:title=""/>
                                  </v:shape>
                                  <o:OLEObject Type="Embed" ProgID="Equation.DSMT4" ShapeID="_x0000_i1028" DrawAspect="Content" ObjectID="_1529909638" r:id="rId1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847725" y="190501"/>
                            <a:ext cx="1295400" cy="23758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bookmarkStart w:id="0" w:name="_GoBack"/>
                            <w:bookmarkEnd w:id="0"/>
                            <w:p w:rsidR="002152CF" w:rsidRDefault="002152CF" w:rsidP="002152CF">
                              <w:pPr>
                                <w:keepNext/>
                              </w:pPr>
                              <w:r w:rsidRPr="002152CF">
                                <w:rPr>
                                  <w:position w:val="-6"/>
                                </w:rPr>
                                <w:object w:dxaOrig="940" w:dyaOrig="279">
                                  <v:shape id="_x0000_i1045" type="#_x0000_t75" style="width:48pt;height:14.25pt">
                                    <v:imagedata r:id="rId12" o:title=""/>
                                  </v:shape>
                                  <o:OLEObject Type="Embed" ProgID="Equation.DSMT4" ShapeID="_x0000_i1045" DrawAspect="Content" ObjectID="_1529909639" r:id="rId1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  <w:p w:rsidR="002152CF" w:rsidRDefault="002152CF" w:rsidP="002152CF">
                              <w:pPr>
                                <w:pStyle w:val="Caption"/>
                              </w:pPr>
                              <w:r>
                                <w:t xml:space="preserve">Figure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Figure \* ARABIC </w:instrText>
                              </w:r>
                              <w:r>
                                <w:fldChar w:fldCharType="separate"/>
                              </w:r>
                              <w:r w:rsidR="00994E66">
                                <w:rPr>
                                  <w:noProof/>
                                </w:rPr>
                                <w:t>3</w:t>
                              </w:r>
                              <w:r>
                                <w:fldChar w:fldCharType="end"/>
                              </w:r>
                            </w:p>
                            <w:p w:rsidR="00B4001D" w:rsidRPr="002041BB" w:rsidRDefault="00B4001D" w:rsidP="00B4001D">
                              <w:pPr>
                                <w:rPr>
                                  <w:i/>
                                </w:rPr>
                              </w:pPr>
                              <w:r>
                                <w:t xml:space="preserve">       </w:t>
                              </w:r>
                              <w:r>
                                <w:rPr>
                                  <w:i/>
                                </w:rPr>
                                <w:t>A</w:t>
                              </w:r>
                              <w:r w:rsidRPr="002041BB">
                                <w:rPr>
                                  <w:i/>
                                </w:rPr>
                                <w:t>ctuato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3448049" y="209550"/>
                            <a:ext cx="1295400" cy="2946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A4C4F" w:rsidRDefault="00B4001D" w:rsidP="00DA4C4F">
                              <w:pPr>
                                <w:pStyle w:val="NormalWeb"/>
                                <w:keepNext/>
                                <w:spacing w:before="0" w:beforeAutospacing="0" w:after="160" w:afterAutospacing="0" w:line="256" w:lineRule="auto"/>
                              </w:pP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 xml:space="preserve">      </w:t>
                              </w:r>
                              <w:r w:rsidR="00DA4C4F" w:rsidRPr="00DA4C4F">
                                <w:rPr>
                                  <w:rFonts w:eastAsia="Calibri"/>
                                  <w:position w:val="-10"/>
                                  <w:sz w:val="22"/>
                                  <w:szCs w:val="22"/>
                                </w:rPr>
                                <w:object w:dxaOrig="620" w:dyaOrig="320">
                                  <v:shape id="_x0000_i1053" type="#_x0000_t75" style="width:30.75pt;height:15.75pt">
                                    <v:imagedata r:id="rId14" o:title=""/>
                                  </v:shape>
                                  <o:OLEObject Type="Embed" ProgID="Equation.DSMT4" ShapeID="_x0000_i1053" DrawAspect="Content" ObjectID="_1529909640" r:id="rId15"/>
                                </w:object>
                              </w:r>
                              <w:r w:rsidR="00DA4C4F" w:rsidRPr="00DA4C4F">
                                <w:rPr>
                                  <w:rFonts w:eastAsia="Calibri"/>
                                  <w:position w:val="-10"/>
                                  <w:sz w:val="22"/>
                                  <w:szCs w:val="22"/>
                                </w:rPr>
                                <w:object w:dxaOrig="580" w:dyaOrig="320">
                                  <v:shape id="_x0000_i1057" type="#_x0000_t75" style="width:29.25pt;height:15.75pt">
                                    <v:imagedata r:id="rId16" o:title=""/>
                                  </v:shape>
                                  <o:OLEObject Type="Embed" ProgID="Equation.DSMT4" ShapeID="_x0000_i1057" DrawAspect="Content" ObjectID="_1529909641" r:id="rId17"/>
                                </w:object>
                              </w:r>
                              <w:r w:rsidR="00DA4C4F"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</w:p>
                            <w:p w:rsidR="00DA4C4F" w:rsidRDefault="00DA4C4F" w:rsidP="00DA4C4F">
                              <w:pPr>
                                <w:pStyle w:val="Caption"/>
                              </w:pPr>
                              <w:r>
                                <w:t xml:space="preserve">Figure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Figure \* ARABIC </w:instrText>
                              </w:r>
                              <w:r>
                                <w:fldChar w:fldCharType="separate"/>
                              </w:r>
                              <w:r w:rsidR="00994E66">
                                <w:rPr>
                                  <w:noProof/>
                                </w:rPr>
                                <w:t>2</w:t>
                              </w:r>
                              <w:r>
                                <w:fldChar w:fldCharType="end"/>
                              </w:r>
                            </w:p>
                            <w:p w:rsidR="00DA4C4F" w:rsidRDefault="00DA4C4F" w:rsidP="00DA4C4F">
                              <w:pPr>
                                <w:pStyle w:val="NormalWeb"/>
                                <w:keepNext/>
                                <w:spacing w:before="0" w:beforeAutospacing="0" w:after="160" w:afterAutospacing="0" w:line="256" w:lineRule="auto"/>
                              </w:pPr>
                            </w:p>
                            <w:p w:rsidR="00DA4C4F" w:rsidRDefault="00DA4C4F" w:rsidP="00DA4C4F">
                              <w:pPr>
                                <w:pStyle w:val="Caption"/>
                              </w:pPr>
                              <w:r>
                                <w:t xml:space="preserve">Figure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Figure \* ARABIC </w:instrText>
                              </w:r>
                              <w:r>
                                <w:fldChar w:fldCharType="separate"/>
                              </w:r>
                              <w:r w:rsidR="00994E66">
                                <w:rPr>
                                  <w:noProof/>
                                </w:rPr>
                                <w:t>3</w:t>
                              </w:r>
                              <w:r>
                                <w:fldChar w:fldCharType="end"/>
                              </w:r>
                            </w:p>
                            <w:p w:rsidR="00B4001D" w:rsidRPr="002041BB" w:rsidRDefault="00B4001D" w:rsidP="00B4001D">
                              <w:pPr>
                                <w:pStyle w:val="NormalWeb"/>
                                <w:spacing w:before="0" w:beforeAutospacing="0" w:after="160" w:afterAutospacing="0" w:line="256" w:lineRule="auto"/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eastAsia="Calibri"/>
                                  <w:i/>
                                  <w:sz w:val="22"/>
                                  <w:szCs w:val="22"/>
                                </w:rPr>
                                <w:t>Rigid Bod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180976" y="546693"/>
                            <a:ext cx="285749" cy="40930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001D" w:rsidRDefault="00B4001D" w:rsidP="00B4001D">
                              <w:r w:rsidRPr="00104EDD">
                                <w:rPr>
                                  <w:position w:val="-12"/>
                                </w:rPr>
                                <w:object w:dxaOrig="260" w:dyaOrig="360">
                                  <v:shape id="_x0000_i1029" type="#_x0000_t75" style="width:17.25pt;height:18pt">
                                    <v:imagedata r:id="rId18" o:title=""/>
                                  </v:shape>
                                  <o:OLEObject Type="Embed" ProgID="Equation.DSMT4" ShapeID="_x0000_i1029" DrawAspect="Content" ObjectID="_1529909642" r:id="rId1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1952625" y="546735"/>
                            <a:ext cx="3048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001D" w:rsidRDefault="00B4001D" w:rsidP="00B4001D">
                              <w:r w:rsidRPr="00104EDD">
                                <w:rPr>
                                  <w:position w:val="-6"/>
                                </w:rPr>
                                <w:object w:dxaOrig="220" w:dyaOrig="279">
                                  <v:shape id="_x0000_i1030" type="#_x0000_t75" style="width:11.25pt;height:14.25pt">
                                    <v:imagedata r:id="rId20" o:title=""/>
                                  </v:shape>
                                  <o:OLEObject Type="Embed" ProgID="Equation.DSMT4" ShapeID="_x0000_i1030" DrawAspect="Content" ObjectID="_1529909643" r:id="rId21"/>
                                </w:object>
                              </w:r>
                              <w:r w:rsidRPr="002238BD">
                                <w:rPr>
                                  <w:noProof/>
                                  <w:lang w:val="en-IN" w:eastAsia="en-IN"/>
                                </w:rPr>
                                <w:drawing>
                                  <wp:inline distT="0" distB="0" distL="0" distR="0">
                                    <wp:extent cx="104775" cy="19050"/>
                                    <wp:effectExtent l="0" t="0" r="9525" b="0"/>
                                    <wp:docPr id="21" name="Picture 21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7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22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04775" cy="190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4743449" y="504825"/>
                            <a:ext cx="371475" cy="29906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001D" w:rsidRDefault="00B4001D" w:rsidP="00B4001D">
                              <w:r w:rsidRPr="00104EDD">
                                <w:rPr>
                                  <w:position w:val="-10"/>
                                </w:rPr>
                                <w:object w:dxaOrig="200" w:dyaOrig="360">
                                  <v:shape id="_x0000_i1032" type="#_x0000_t75" style="width:9.75pt;height:18pt">
                                    <v:imagedata r:id="rId23" o:title=""/>
                                  </v:shape>
                                  <o:OLEObject Type="Embed" ProgID="Equation.DSMT4" ShapeID="_x0000_i1032" DrawAspect="Content" ObjectID="_1529909644" r:id="rId2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Straight Arrow Connector 28"/>
                        <wps:cNvCnPr>
                          <a:cxnSpLocks noChangeShapeType="1"/>
                          <a:endCxn id="7" idx="1"/>
                        </wps:cNvCnPr>
                        <wps:spPr bwMode="auto">
                          <a:xfrm flipV="1">
                            <a:off x="1876425" y="795020"/>
                            <a:ext cx="647700" cy="1905"/>
                          </a:xfrm>
                          <a:prstGeom prst="straightConnector1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Straight Arrow Connector 29"/>
                        <wps:cNvCnPr>
                          <a:cxnSpLocks noChangeShapeType="1"/>
                        </wps:cNvCnPr>
                        <wps:spPr bwMode="auto">
                          <a:xfrm flipV="1">
                            <a:off x="4676775" y="795338"/>
                            <a:ext cx="533400" cy="1227"/>
                          </a:xfrm>
                          <a:prstGeom prst="straightConnector1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5705474" y="504191"/>
                            <a:ext cx="352426" cy="31687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001D" w:rsidRDefault="00B4001D" w:rsidP="00B4001D">
                              <w:r w:rsidRPr="00104EDD">
                                <w:rPr>
                                  <w:position w:val="-10"/>
                                </w:rPr>
                                <w:object w:dxaOrig="200" w:dyaOrig="320">
                                  <v:shape id="_x0000_i1033" type="#_x0000_t75" style="width:9.75pt;height:15.75pt">
                                    <v:imagedata r:id="rId25" o:title=""/>
                                  </v:shape>
                                  <o:OLEObject Type="Embed" ProgID="Equation.DSMT4" ShapeID="_x0000_i1033" DrawAspect="Content" ObjectID="_1529909645" r:id="rId2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Straight Arrow Connector 29"/>
                        <wps:cNvCnPr>
                          <a:cxnSpLocks noChangeShapeType="1"/>
                        </wps:cNvCnPr>
                        <wps:spPr bwMode="auto">
                          <a:xfrm flipV="1">
                            <a:off x="5591175" y="794385"/>
                            <a:ext cx="533400" cy="635"/>
                          </a:xfrm>
                          <a:prstGeom prst="straightConnector1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Straight Arrow Connector 29"/>
                        <wps:cNvCnPr>
                          <a:cxnSpLocks noChangeShapeType="1"/>
                        </wps:cNvCnPr>
                        <wps:spPr bwMode="auto">
                          <a:xfrm flipV="1">
                            <a:off x="47625" y="821055"/>
                            <a:ext cx="533400" cy="635"/>
                          </a:xfrm>
                          <a:prstGeom prst="straightConnector1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20" o:spid="_x0000_s1026" editas="canvas" style="position:absolute;margin-left:54.45pt;margin-top:514.75pt;width:505.5pt;height:95.3pt;z-index:251658240;mso-position-horizontal-relative:char;mso-position-vertical-relative:line" coordsize="64198,121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">
                <v:shape id="_x0000_s1027" type="#_x0000_t75" style="position:absolute;width:64198;height:12103;visibility:visible;mso-wrap-style:square" stroked="t" strokecolor="white">
                  <v:fill o:detectmouseclick="t"/>
                  <v:path o:connecttype="none"/>
                </v:shape>
                <v:rect id="Rectangle 2" o:spid="_x0000_s1028" style="position:absolute;left:5810;top:5041;width:12954;height:56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" strokeweight="1pt"/>
                <v:rect id="Rectangle 3" o:spid="_x0000_s1029" style="position:absolute;left:25241;top:6096;width:4953;height:37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" strokeweight="1pt"/>
                <v:rect id="Rectangle 4" o:spid="_x0000_s1030" style="position:absolute;left:35909;top:5424;width:10287;height:476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" strokeweight="1pt"/>
                <v:rect id="Rectangle 5" o:spid="_x0000_s1031" style="position:absolute;left:53308;top:5422;width:1651;height:433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" strokeweight="1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9" o:spid="_x0000_s1032" type="#_x0000_t32" style="position:absolute;left:30194;top:7953;width:571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" strokeweight=".5pt">
                  <v:stroke endarrow="open" joinstyle="miter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4" o:spid="_x0000_s1033" type="#_x0000_t202" style="position:absolute;left:5810;top:5041;width:12954;height:5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" strokeweight=".5pt">
                  <v:textbox>
                    <w:txbxContent>
                      <w:p w:rsidR="00B4001D" w:rsidRDefault="00B4001D" w:rsidP="00B4001D">
                        <w:r w:rsidRPr="002041BB">
                          <w:rPr>
                            <w:position w:val="-30"/>
                          </w:rPr>
                          <w:object w:dxaOrig="1740" w:dyaOrig="720">
                            <v:shape id="_x0000_i1025" type="#_x0000_t75" style="width:87pt;height:36pt">
                              <v:imagedata r:id="rId4" o:title=""/>
                            </v:shape>
                            <o:OLEObject Type="Embed" ProgID="Equation.DSMT4" ShapeID="_x0000_i1025" DrawAspect="Content" ObjectID="_1529909635" r:id="rId27"/>
                          </w:object>
                        </w:r>
                      </w:p>
                    </w:txbxContent>
                  </v:textbox>
                </v:shape>
                <v:shape id="Text Box 15" o:spid="_x0000_s1034" type="#_x0000_t202" style="position:absolute;left:25241;top:6088;width:4953;height:3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" strokeweight=".5pt">
                  <v:textbox>
                    <w:txbxContent>
                      <w:p w:rsidR="00B4001D" w:rsidRDefault="00B4001D" w:rsidP="00B4001D">
                        <w:r>
                          <w:t xml:space="preserve"> </w:t>
                        </w:r>
                        <w:r w:rsidRPr="002041BB">
                          <w:rPr>
                            <w:position w:val="-12"/>
                          </w:rPr>
                          <w:object w:dxaOrig="340" w:dyaOrig="360">
                            <v:shape id="_x0000_i1026" type="#_x0000_t75" style="width:17.25pt;height:18pt">
                              <v:imagedata r:id="rId6" o:title=""/>
                            </v:shape>
                            <o:OLEObject Type="Embed" ProgID="Equation.DSMT4" ShapeID="_x0000_i1026" DrawAspect="Content" ObjectID="_1529909636" r:id="rId28"/>
                          </w:object>
                        </w:r>
                      </w:p>
                    </w:txbxContent>
                  </v:textbox>
                </v:shape>
                <v:shape id="Text Box 16" o:spid="_x0000_s1035" type="#_x0000_t202" style="position:absolute;left:35909;top:5422;width:10858;height:49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" strokeweight=".5pt">
                  <v:textbox>
                    <w:txbxContent>
                      <w:p w:rsidR="00B4001D" w:rsidRDefault="00B4001D" w:rsidP="00B4001D">
                        <w:r>
                          <w:t xml:space="preserve">  </w:t>
                        </w:r>
                        <w:r w:rsidR="002152CF">
                          <w:t xml:space="preserve">     </w:t>
                        </w:r>
                        <w:r w:rsidR="002152CF" w:rsidRPr="002041BB">
                          <w:rPr>
                            <w:position w:val="-30"/>
                          </w:rPr>
                          <w:object w:dxaOrig="800" w:dyaOrig="680">
                            <v:shape id="_x0000_i1050" type="#_x0000_t75" style="width:39.75pt;height:33.75pt">
                              <v:imagedata r:id="rId8" o:title=""/>
                            </v:shape>
                            <o:OLEObject Type="Embed" ProgID="Equation.DSMT4" ShapeID="_x0000_i1050" DrawAspect="Content" ObjectID="_1529909637" r:id="rId29"/>
                          </w:object>
                        </w:r>
                      </w:p>
                    </w:txbxContent>
                  </v:textbox>
                </v:shape>
                <v:shape id="Text Box 17" o:spid="_x0000_s1036" type="#_x0000_t202" style="position:absolute;left:52101;top:5041;width:3810;height:5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" strokeweight=".5pt">
                  <v:textbox>
                    <w:txbxContent>
                      <w:p w:rsidR="00B4001D" w:rsidRDefault="00B4001D" w:rsidP="00B4001D">
                        <w:r>
                          <w:t xml:space="preserve"> </w:t>
                        </w:r>
                        <w:r w:rsidRPr="002041BB">
                          <w:rPr>
                            <w:position w:val="-24"/>
                          </w:rPr>
                          <w:object w:dxaOrig="220" w:dyaOrig="620">
                            <v:shape id="_x0000_i1028" type="#_x0000_t75" style="width:11.25pt;height:30.75pt">
                              <v:imagedata r:id="rId10" o:title=""/>
                            </v:shape>
                            <o:OLEObject Type="Embed" ProgID="Equation.DSMT4" ShapeID="_x0000_i1028" DrawAspect="Content" ObjectID="_1529909638" r:id="rId30"/>
                          </w:object>
                        </w:r>
                      </w:p>
                    </w:txbxContent>
                  </v:textbox>
                </v:shape>
                <v:shape id="Text Box 18" o:spid="_x0000_s1037" type="#_x0000_t202" style="position:absolute;left:8477;top:1905;width:12954;height:2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" strokecolor="white" strokeweight=".5pt">
                  <v:textbox>
                    <w:txbxContent>
                      <w:bookmarkStart w:id="1" w:name="_GoBack"/>
                      <w:bookmarkEnd w:id="1"/>
                      <w:p w:rsidR="002152CF" w:rsidRDefault="002152CF" w:rsidP="002152CF">
                        <w:pPr>
                          <w:keepNext/>
                        </w:pPr>
                        <w:r w:rsidRPr="002152CF">
                          <w:rPr>
                            <w:position w:val="-6"/>
                          </w:rPr>
                          <w:object w:dxaOrig="940" w:dyaOrig="279">
                            <v:shape id="_x0000_i1045" type="#_x0000_t75" style="width:48pt;height:14.25pt">
                              <v:imagedata r:id="rId12" o:title=""/>
                            </v:shape>
                            <o:OLEObject Type="Embed" ProgID="Equation.DSMT4" ShapeID="_x0000_i1045" DrawAspect="Content" ObjectID="_1529909639" r:id="rId31"/>
                          </w:object>
                        </w:r>
                        <w:r>
                          <w:t xml:space="preserve"> </w:t>
                        </w:r>
                      </w:p>
                      <w:p w:rsidR="002152CF" w:rsidRDefault="002152CF" w:rsidP="002152CF">
                        <w:pPr>
                          <w:pStyle w:val="Caption"/>
                        </w:pPr>
                        <w:r>
                          <w:t xml:space="preserve">Figure </w:t>
                        </w:r>
                        <w:r>
                          <w:fldChar w:fldCharType="begin"/>
                        </w:r>
                        <w:r>
                          <w:instrText xml:space="preserve"> SEQ Figure \* ARABIC </w:instrText>
                        </w:r>
                        <w:r>
                          <w:fldChar w:fldCharType="separate"/>
                        </w:r>
                        <w:r w:rsidR="00994E66">
                          <w:rPr>
                            <w:noProof/>
                          </w:rPr>
                          <w:t>3</w:t>
                        </w:r>
                        <w:r>
                          <w:fldChar w:fldCharType="end"/>
                        </w:r>
                      </w:p>
                      <w:p w:rsidR="00B4001D" w:rsidRPr="002041BB" w:rsidRDefault="00B4001D" w:rsidP="00B4001D">
                        <w:pPr>
                          <w:rPr>
                            <w:i/>
                          </w:rPr>
                        </w:pPr>
                        <w:r>
                          <w:t xml:space="preserve">       </w:t>
                        </w:r>
                        <w:r>
                          <w:rPr>
                            <w:i/>
                          </w:rPr>
                          <w:t>A</w:t>
                        </w:r>
                        <w:r w:rsidRPr="002041BB">
                          <w:rPr>
                            <w:i/>
                          </w:rPr>
                          <w:t>ctuator</w:t>
                        </w:r>
                      </w:p>
                    </w:txbxContent>
                  </v:textbox>
                </v:shape>
                <v:shape id="Text Box 18" o:spid="_x0000_s1038" type="#_x0000_t202" style="position:absolute;left:34480;top:2095;width:12954;height:29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" strokecolor="white" strokeweight=".5pt">
                  <v:textbox>
                    <w:txbxContent>
                      <w:p w:rsidR="00DA4C4F" w:rsidRDefault="00B4001D" w:rsidP="00DA4C4F">
                        <w:pPr>
                          <w:pStyle w:val="NormalWeb"/>
                          <w:keepNext/>
                          <w:spacing w:before="0" w:beforeAutospacing="0" w:after="160" w:afterAutospacing="0" w:line="256" w:lineRule="auto"/>
                        </w:pPr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 xml:space="preserve">      </w:t>
                        </w:r>
                        <w:r w:rsidR="00DA4C4F" w:rsidRPr="00DA4C4F">
                          <w:rPr>
                            <w:rFonts w:eastAsia="Calibri"/>
                            <w:position w:val="-10"/>
                            <w:sz w:val="22"/>
                            <w:szCs w:val="22"/>
                          </w:rPr>
                          <w:object w:dxaOrig="620" w:dyaOrig="320">
                            <v:shape id="_x0000_i1053" type="#_x0000_t75" style="width:30.75pt;height:15.75pt">
                              <v:imagedata r:id="rId14" o:title=""/>
                            </v:shape>
                            <o:OLEObject Type="Embed" ProgID="Equation.DSMT4" ShapeID="_x0000_i1053" DrawAspect="Content" ObjectID="_1529909640" r:id="rId32"/>
                          </w:object>
                        </w:r>
                        <w:r w:rsidR="00DA4C4F" w:rsidRPr="00DA4C4F">
                          <w:rPr>
                            <w:rFonts w:eastAsia="Calibri"/>
                            <w:position w:val="-10"/>
                            <w:sz w:val="22"/>
                            <w:szCs w:val="22"/>
                          </w:rPr>
                          <w:object w:dxaOrig="580" w:dyaOrig="320">
                            <v:shape id="_x0000_i1057" type="#_x0000_t75" style="width:29.25pt;height:15.75pt">
                              <v:imagedata r:id="rId16" o:title=""/>
                            </v:shape>
                            <o:OLEObject Type="Embed" ProgID="Equation.DSMT4" ShapeID="_x0000_i1057" DrawAspect="Content" ObjectID="_1529909641" r:id="rId33"/>
                          </w:object>
                        </w:r>
                        <w:r w:rsidR="00DA4C4F">
                          <w:rPr>
                            <w:rFonts w:eastAsia="Calibri"/>
                            <w:sz w:val="22"/>
                            <w:szCs w:val="22"/>
                          </w:rPr>
                          <w:t xml:space="preserve"> </w:t>
                        </w:r>
                      </w:p>
                      <w:p w:rsidR="00DA4C4F" w:rsidRDefault="00DA4C4F" w:rsidP="00DA4C4F">
                        <w:pPr>
                          <w:pStyle w:val="Caption"/>
                        </w:pPr>
                        <w:r>
                          <w:t xml:space="preserve">Figure </w:t>
                        </w:r>
                        <w:r>
                          <w:fldChar w:fldCharType="begin"/>
                        </w:r>
                        <w:r>
                          <w:instrText xml:space="preserve"> SEQ Figure \* ARABIC </w:instrText>
                        </w:r>
                        <w:r>
                          <w:fldChar w:fldCharType="separate"/>
                        </w:r>
                        <w:r w:rsidR="00994E66">
                          <w:rPr>
                            <w:noProof/>
                          </w:rPr>
                          <w:t>2</w:t>
                        </w:r>
                        <w:r>
                          <w:fldChar w:fldCharType="end"/>
                        </w:r>
                      </w:p>
                      <w:p w:rsidR="00DA4C4F" w:rsidRDefault="00DA4C4F" w:rsidP="00DA4C4F">
                        <w:pPr>
                          <w:pStyle w:val="NormalWeb"/>
                          <w:keepNext/>
                          <w:spacing w:before="0" w:beforeAutospacing="0" w:after="160" w:afterAutospacing="0" w:line="256" w:lineRule="auto"/>
                        </w:pPr>
                      </w:p>
                      <w:p w:rsidR="00DA4C4F" w:rsidRDefault="00DA4C4F" w:rsidP="00DA4C4F">
                        <w:pPr>
                          <w:pStyle w:val="Caption"/>
                        </w:pPr>
                        <w:r>
                          <w:t xml:space="preserve">Figure </w:t>
                        </w:r>
                        <w:r>
                          <w:fldChar w:fldCharType="begin"/>
                        </w:r>
                        <w:r>
                          <w:instrText xml:space="preserve"> SEQ Figure \* ARABIC </w:instrText>
                        </w:r>
                        <w:r>
                          <w:fldChar w:fldCharType="separate"/>
                        </w:r>
                        <w:r w:rsidR="00994E66">
                          <w:rPr>
                            <w:noProof/>
                          </w:rPr>
                          <w:t>3</w:t>
                        </w:r>
                        <w:r>
                          <w:fldChar w:fldCharType="end"/>
                        </w:r>
                      </w:p>
                      <w:p w:rsidR="00B4001D" w:rsidRPr="002041BB" w:rsidRDefault="00B4001D" w:rsidP="00B4001D">
                        <w:pPr>
                          <w:pStyle w:val="NormalWeb"/>
                          <w:spacing w:before="0" w:beforeAutospacing="0" w:after="160" w:afterAutospacing="0" w:line="256" w:lineRule="auto"/>
                          <w:rPr>
                            <w:i/>
                          </w:rPr>
                        </w:pPr>
                        <w:r>
                          <w:rPr>
                            <w:rFonts w:eastAsia="Calibri"/>
                            <w:i/>
                            <w:sz w:val="22"/>
                            <w:szCs w:val="22"/>
                          </w:rPr>
                          <w:t>Rigid Body</w:t>
                        </w:r>
                      </w:p>
                    </w:txbxContent>
                  </v:textbox>
                </v:shape>
                <v:shape id="Text Box 24" o:spid="_x0000_s1039" type="#_x0000_t202" style="position:absolute;left:1809;top:5466;width:2858;height:40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" strokecolor="white" strokeweight=".5pt">
                  <v:textbox>
                    <w:txbxContent>
                      <w:p w:rsidR="00B4001D" w:rsidRDefault="00B4001D" w:rsidP="00B4001D">
                        <w:r w:rsidRPr="00104EDD">
                          <w:rPr>
                            <w:position w:val="-12"/>
                          </w:rPr>
                          <w:object w:dxaOrig="260" w:dyaOrig="360">
                            <v:shape id="_x0000_i1029" type="#_x0000_t75" style="width:17.25pt;height:18pt">
                              <v:imagedata r:id="rId18" o:title=""/>
                            </v:shape>
                            <o:OLEObject Type="Embed" ProgID="Equation.DSMT4" ShapeID="_x0000_i1029" DrawAspect="Content" ObjectID="_1529909642" r:id="rId34"/>
                          </w:object>
                        </w:r>
                      </w:p>
                    </w:txbxContent>
                  </v:textbox>
                </v:shape>
                <v:shape id="Text Box 25" o:spid="_x0000_s1040" type="#_x0000_t202" style="position:absolute;left:19526;top:5467;width:3048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" strokecolor="white" strokeweight=".5pt">
                  <v:textbox>
                    <w:txbxContent>
                      <w:p w:rsidR="00B4001D" w:rsidRDefault="00B4001D" w:rsidP="00B4001D">
                        <w:r w:rsidRPr="00104EDD">
                          <w:rPr>
                            <w:position w:val="-6"/>
                          </w:rPr>
                          <w:object w:dxaOrig="220" w:dyaOrig="279">
                            <v:shape id="_x0000_i1030" type="#_x0000_t75" style="width:11.25pt;height:14.25pt">
                              <v:imagedata r:id="rId20" o:title=""/>
                            </v:shape>
                            <o:OLEObject Type="Embed" ProgID="Equation.DSMT4" ShapeID="_x0000_i1030" DrawAspect="Content" ObjectID="_1529909643" r:id="rId35"/>
                          </w:object>
                        </w:r>
                        <w:r w:rsidRPr="002238BD">
                          <w:rPr>
                            <w:noProof/>
                            <w:lang w:val="en-IN" w:eastAsia="en-IN"/>
                          </w:rPr>
                          <w:drawing>
                            <wp:inline distT="0" distB="0" distL="0" distR="0">
                              <wp:extent cx="104775" cy="19050"/>
                              <wp:effectExtent l="0" t="0" r="9525" b="0"/>
                              <wp:docPr id="21" name="Picture 2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7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2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04775" cy="190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27" o:spid="_x0000_s1041" type="#_x0000_t202" style="position:absolute;left:47434;top:5048;width:3715;height:2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" strokecolor="white" strokeweight=".5pt">
                  <v:textbox>
                    <w:txbxContent>
                      <w:p w:rsidR="00B4001D" w:rsidRDefault="00B4001D" w:rsidP="00B4001D">
                        <w:r w:rsidRPr="00104EDD">
                          <w:rPr>
                            <w:position w:val="-10"/>
                          </w:rPr>
                          <w:object w:dxaOrig="200" w:dyaOrig="360">
                            <v:shape id="_x0000_i1032" type="#_x0000_t75" style="width:9.75pt;height:18pt">
                              <v:imagedata r:id="rId23" o:title=""/>
                            </v:shape>
                            <o:OLEObject Type="Embed" ProgID="Equation.DSMT4" ShapeID="_x0000_i1032" DrawAspect="Content" ObjectID="_1529909644" r:id="rId36"/>
                          </w:object>
                        </w:r>
                      </w:p>
                    </w:txbxContent>
                  </v:textbox>
                </v:shape>
                <v:shape id="Straight Arrow Connector 28" o:spid="_x0000_s1042" type="#_x0000_t32" style="position:absolute;left:18764;top:7950;width:6477;height:1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" strokeweight=".5pt">
                  <v:stroke endarrow="open" joinstyle="miter"/>
                </v:shape>
                <v:shape id="Straight Arrow Connector 29" o:spid="_x0000_s1043" type="#_x0000_t32" style="position:absolute;left:46767;top:7953;width:5334;height:1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" strokeweight=".5pt">
                  <v:stroke endarrow="open" joinstyle="miter"/>
                </v:shape>
                <v:shape id="Text Box 31" o:spid="_x0000_s1044" type="#_x0000_t202" style="position:absolute;left:57054;top:5041;width:3525;height:31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" strokecolor="white" strokeweight=".5pt">
                  <v:textbox>
                    <w:txbxContent>
                      <w:p w:rsidR="00B4001D" w:rsidRDefault="00B4001D" w:rsidP="00B4001D">
                        <w:r w:rsidRPr="00104EDD">
                          <w:rPr>
                            <w:position w:val="-10"/>
                          </w:rPr>
                          <w:object w:dxaOrig="200" w:dyaOrig="320">
                            <v:shape id="_x0000_i1033" type="#_x0000_t75" style="width:9.75pt;height:15.75pt">
                              <v:imagedata r:id="rId25" o:title=""/>
                            </v:shape>
                            <o:OLEObject Type="Embed" ProgID="Equation.DSMT4" ShapeID="_x0000_i1033" DrawAspect="Content" ObjectID="_1529909645" r:id="rId3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Straight Arrow Connector 29" o:spid="_x0000_s1045" type="#_x0000_t32" style="position:absolute;left:55911;top:7943;width:5334;height: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" strokeweight=".5pt">
                  <v:stroke endarrow="open" joinstyle="miter"/>
                </v:shape>
                <v:shape id="Straight Arrow Connector 29" o:spid="_x0000_s1046" type="#_x0000_t32" style="position:absolute;left:476;top:8210;width:5334;height: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" strokeweight=".5pt">
                  <v:stroke endarrow="open" joinstyle="miter"/>
                </v:shape>
                <w10:wrap anchory="line"/>
              </v:group>
            </w:pict>
          </mc:Fallback>
        </mc:AlternateContent>
      </w:r>
    </w:p>
    <w:sectPr w:rsidR="00BF10E0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4001D"/>
    <w:rsid w:val="002152CF"/>
    <w:rsid w:val="002A3869"/>
    <w:rsid w:val="00775F88"/>
    <w:rsid w:val="007F3683"/>
    <w:rsid w:val="0088561C"/>
    <w:rsid w:val="00994E66"/>
    <w:rsid w:val="00B4001D"/>
    <w:rsid w:val="00B66714"/>
    <w:rsid w:val="00BF10E0"/>
    <w:rsid w:val="00C77F7F"/>
    <w:rsid w:val="00DA4C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58BCE92"/>
  <w15:chartTrackingRefBased/>
  <w15:docId w15:val="{C872784C-4115-434F-9ADE-6405FA94A8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rPr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B4001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IN" w:eastAsia="en-IN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2152CF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9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2.wmf"/><Relationship Id="rId33" Type="http://schemas.openxmlformats.org/officeDocument/2006/relationships/oleObject" Target="embeddings/oleObject18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2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21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6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0</Words>
  <Characters>1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rulika kohli</dc:creator>
  <cp:keywords/>
  <dc:description/>
  <cp:lastModifiedBy>charulika kohli</cp:lastModifiedBy>
  <cp:revision>6</cp:revision>
  <cp:lastPrinted>2016-07-13T04:35:00Z</cp:lastPrinted>
  <dcterms:created xsi:type="dcterms:W3CDTF">2016-07-13T04:31:00Z</dcterms:created>
  <dcterms:modified xsi:type="dcterms:W3CDTF">2016-07-13T04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